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21CFA22" w14:textId="77777777" w:rsidR="0058363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транспорта Российской Федерации</w:t>
      </w:r>
    </w:p>
    <w:p w14:paraId="1CB4BB47" w14:textId="77777777" w:rsidR="009E3F7E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</w:t>
      </w:r>
    </w:p>
    <w:p w14:paraId="5C814CDC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14:paraId="676E8B5B" w14:textId="77777777" w:rsidR="009E3F7E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«Российский университет транспорта» </w:t>
      </w:r>
    </w:p>
    <w:p w14:paraId="16E5106E" w14:textId="77777777" w:rsidR="0077386C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 w:rsidR="009E3F7E">
        <w:rPr>
          <w:rFonts w:ascii="Times New Roman" w:hAnsi="Times New Roman" w:cs="Times New Roman"/>
          <w:sz w:val="28"/>
          <w:szCs w:val="28"/>
        </w:rPr>
        <w:t>ФГАОУ ВО РУТ</w:t>
      </w:r>
      <w:r>
        <w:rPr>
          <w:rFonts w:ascii="Times New Roman" w:hAnsi="Times New Roman" w:cs="Times New Roman"/>
          <w:sz w:val="28"/>
          <w:szCs w:val="28"/>
        </w:rPr>
        <w:t>(МИИТ)</w:t>
      </w:r>
      <w:r w:rsidR="009E3F7E">
        <w:rPr>
          <w:rFonts w:ascii="Times New Roman" w:hAnsi="Times New Roman" w:cs="Times New Roman"/>
          <w:sz w:val="28"/>
          <w:szCs w:val="28"/>
        </w:rPr>
        <w:t>, РУТ (МИИТ)</w:t>
      </w:r>
    </w:p>
    <w:p w14:paraId="6CB414CA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538E7880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итут транспортной техники и систем управления</w:t>
      </w:r>
    </w:p>
    <w:p w14:paraId="1BB1AEBA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A88E273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«Управление и защита информации»</w:t>
      </w:r>
    </w:p>
    <w:p w14:paraId="40641731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5ADA7C3B" w14:textId="77777777" w:rsidR="009E3F7E" w:rsidRDefault="009E3F7E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ADCBD93" w14:textId="77777777" w:rsidR="0077386C" w:rsidRPr="005153D8" w:rsidRDefault="00B8340F" w:rsidP="0077386C">
      <w:pPr>
        <w:jc w:val="center"/>
        <w:rPr>
          <w:rFonts w:ascii="Times New Roman" w:hAnsi="Times New Roman" w:cs="Times New Roman"/>
          <w:sz w:val="40"/>
          <w:szCs w:val="28"/>
        </w:rPr>
      </w:pPr>
      <w:r>
        <w:rPr>
          <w:rFonts w:ascii="Times New Roman" w:hAnsi="Times New Roman" w:cs="Times New Roman"/>
          <w:sz w:val="56"/>
          <w:szCs w:val="28"/>
        </w:rPr>
        <w:t>Лабораторная работа</w:t>
      </w:r>
      <w:r w:rsidR="005153D8" w:rsidRPr="005153D8">
        <w:rPr>
          <w:rFonts w:ascii="Times New Roman" w:hAnsi="Times New Roman" w:cs="Times New Roman"/>
          <w:sz w:val="56"/>
          <w:szCs w:val="28"/>
        </w:rPr>
        <w:t xml:space="preserve"> № </w:t>
      </w:r>
      <w:r w:rsidR="00FE23F5">
        <w:rPr>
          <w:rFonts w:ascii="Times New Roman" w:hAnsi="Times New Roman" w:cs="Times New Roman"/>
          <w:sz w:val="56"/>
          <w:szCs w:val="28"/>
        </w:rPr>
        <w:t>8</w:t>
      </w:r>
    </w:p>
    <w:p w14:paraId="51617795" w14:textId="77777777" w:rsidR="009E3F7E" w:rsidRPr="0077386C" w:rsidRDefault="009E3F7E" w:rsidP="0077386C">
      <w:pPr>
        <w:jc w:val="center"/>
        <w:rPr>
          <w:rFonts w:ascii="Times New Roman" w:hAnsi="Times New Roman" w:cs="Times New Roman"/>
          <w:sz w:val="44"/>
          <w:szCs w:val="28"/>
        </w:rPr>
      </w:pPr>
    </w:p>
    <w:p w14:paraId="23357E66" w14:textId="77777777" w:rsidR="005153D8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</w:t>
      </w:r>
      <w:r w:rsidR="00C45155">
        <w:rPr>
          <w:rFonts w:ascii="Times New Roman" w:hAnsi="Times New Roman" w:cs="Times New Roman"/>
          <w:sz w:val="28"/>
          <w:szCs w:val="28"/>
        </w:rPr>
        <w:t>Программирование и основы алгоритмизации</w:t>
      </w:r>
      <w:r>
        <w:rPr>
          <w:rFonts w:ascii="Times New Roman" w:hAnsi="Times New Roman" w:cs="Times New Roman"/>
          <w:sz w:val="28"/>
          <w:szCs w:val="28"/>
        </w:rPr>
        <w:t>»</w:t>
      </w:r>
    </w:p>
    <w:p w14:paraId="563EDEC7" w14:textId="77777777" w:rsidR="0077386C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тему: «</w:t>
      </w:r>
      <w:r w:rsidR="00FE23F5">
        <w:rPr>
          <w:rFonts w:ascii="Times New Roman" w:hAnsi="Times New Roman" w:cs="Times New Roman"/>
          <w:sz w:val="28"/>
          <w:szCs w:val="28"/>
        </w:rPr>
        <w:t>Ряды</w:t>
      </w:r>
      <w:r>
        <w:rPr>
          <w:rFonts w:ascii="Times New Roman" w:hAnsi="Times New Roman" w:cs="Times New Roman"/>
          <w:sz w:val="28"/>
          <w:szCs w:val="28"/>
        </w:rPr>
        <w:t>»</w:t>
      </w:r>
    </w:p>
    <w:p w14:paraId="44F55C52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3E3A270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EDB64B4" w14:textId="6BAC071D"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: ст. гр. Т</w:t>
      </w:r>
      <w:r w:rsidR="000B5C9D">
        <w:rPr>
          <w:rFonts w:ascii="Times New Roman" w:hAnsi="Times New Roman" w:cs="Times New Roman"/>
          <w:sz w:val="28"/>
          <w:szCs w:val="28"/>
        </w:rPr>
        <w:t>ЭИ</w:t>
      </w:r>
      <w:r>
        <w:rPr>
          <w:rFonts w:ascii="Times New Roman" w:hAnsi="Times New Roman" w:cs="Times New Roman"/>
          <w:sz w:val="28"/>
          <w:szCs w:val="28"/>
        </w:rPr>
        <w:t>-</w:t>
      </w:r>
      <w:r w:rsidR="00090C01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11</w:t>
      </w:r>
    </w:p>
    <w:p w14:paraId="61B301D7" w14:textId="6B186C9D" w:rsidR="0077386C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AC4E8D">
        <w:rPr>
          <w:rFonts w:ascii="Times New Roman" w:hAnsi="Times New Roman" w:cs="Times New Roman"/>
          <w:sz w:val="28"/>
          <w:szCs w:val="28"/>
        </w:rPr>
        <w:t xml:space="preserve">    </w:t>
      </w:r>
      <w:r w:rsidR="000B5C9D">
        <w:rPr>
          <w:rFonts w:ascii="Times New Roman" w:hAnsi="Times New Roman" w:cs="Times New Roman"/>
          <w:sz w:val="28"/>
          <w:szCs w:val="28"/>
        </w:rPr>
        <w:t xml:space="preserve">       Попов В.А.</w:t>
      </w:r>
    </w:p>
    <w:p w14:paraId="2B5A74A4" w14:textId="52304EC0" w:rsidR="0077386C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9E3F7E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Вариант №</w:t>
      </w:r>
      <w:r w:rsidR="000B5C9D">
        <w:rPr>
          <w:rFonts w:ascii="Times New Roman" w:hAnsi="Times New Roman" w:cs="Times New Roman"/>
          <w:sz w:val="28"/>
          <w:szCs w:val="28"/>
        </w:rPr>
        <w:t>3</w:t>
      </w:r>
    </w:p>
    <w:p w14:paraId="483981C2" w14:textId="3D4E3109" w:rsid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AC4E8D">
        <w:rPr>
          <w:rFonts w:ascii="Times New Roman" w:hAnsi="Times New Roman" w:cs="Times New Roman"/>
          <w:sz w:val="28"/>
          <w:szCs w:val="28"/>
        </w:rPr>
        <w:t>26.</w:t>
      </w:r>
      <w:r w:rsidR="00EA15A7">
        <w:rPr>
          <w:rFonts w:ascii="Times New Roman" w:hAnsi="Times New Roman" w:cs="Times New Roman"/>
          <w:sz w:val="28"/>
          <w:szCs w:val="28"/>
        </w:rPr>
        <w:t>0</w:t>
      </w:r>
      <w:r w:rsidR="001715B7">
        <w:rPr>
          <w:rFonts w:ascii="Times New Roman" w:hAnsi="Times New Roman" w:cs="Times New Roman"/>
          <w:sz w:val="28"/>
          <w:szCs w:val="28"/>
        </w:rPr>
        <w:t>8</w:t>
      </w:r>
      <w:r w:rsidR="00AC4E8D">
        <w:rPr>
          <w:rFonts w:ascii="Times New Roman" w:hAnsi="Times New Roman" w:cs="Times New Roman"/>
          <w:sz w:val="28"/>
          <w:szCs w:val="28"/>
        </w:rPr>
        <w:t>.202</w:t>
      </w:r>
      <w:r w:rsidR="000D1594">
        <w:rPr>
          <w:rFonts w:ascii="Times New Roman" w:hAnsi="Times New Roman" w:cs="Times New Roman"/>
          <w:sz w:val="28"/>
          <w:szCs w:val="28"/>
        </w:rPr>
        <w:t>5</w:t>
      </w:r>
    </w:p>
    <w:p w14:paraId="6133C292" w14:textId="77777777"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выполнения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14:paraId="19BC45BD" w14:textId="77777777"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верил: </w:t>
      </w:r>
      <w:r w:rsidR="009E3F7E">
        <w:rPr>
          <w:rFonts w:ascii="Times New Roman" w:hAnsi="Times New Roman" w:cs="Times New Roman"/>
          <w:sz w:val="28"/>
          <w:szCs w:val="28"/>
        </w:rPr>
        <w:t xml:space="preserve">к.т.н., </w:t>
      </w:r>
      <w:r>
        <w:rPr>
          <w:rFonts w:ascii="Times New Roman" w:hAnsi="Times New Roman" w:cs="Times New Roman"/>
          <w:sz w:val="28"/>
          <w:szCs w:val="28"/>
        </w:rPr>
        <w:t>доц. Сафронов А.И.</w:t>
      </w:r>
    </w:p>
    <w:p w14:paraId="66CC304F" w14:textId="77777777" w:rsid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___________</w:t>
      </w:r>
    </w:p>
    <w:p w14:paraId="42663FEF" w14:textId="77777777"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приёмки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14:paraId="67AF899D" w14:textId="77777777" w:rsidR="0077386C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</w:p>
    <w:p w14:paraId="543F4B6A" w14:textId="77777777" w:rsidR="0077386C" w:rsidRDefault="0077386C" w:rsidP="0077386C">
      <w:pPr>
        <w:rPr>
          <w:rFonts w:ascii="Times New Roman" w:hAnsi="Times New Roman" w:cs="Times New Roman"/>
          <w:sz w:val="28"/>
          <w:szCs w:val="28"/>
        </w:rPr>
      </w:pPr>
    </w:p>
    <w:p w14:paraId="1B3CF342" w14:textId="4A92570E" w:rsidR="00AC4E8D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сква – 20</w:t>
      </w:r>
      <w:r w:rsidR="009E3F7E">
        <w:rPr>
          <w:rFonts w:ascii="Times New Roman" w:hAnsi="Times New Roman" w:cs="Times New Roman"/>
          <w:sz w:val="28"/>
          <w:szCs w:val="28"/>
        </w:rPr>
        <w:t>2</w:t>
      </w:r>
      <w:r w:rsidR="00495D97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г.</w:t>
      </w:r>
      <w:r w:rsidR="00AC4E8D">
        <w:rPr>
          <w:rFonts w:ascii="Times New Roman" w:hAnsi="Times New Roman" w:cs="Times New Roman"/>
          <w:sz w:val="28"/>
          <w:szCs w:val="28"/>
        </w:rPr>
        <w:br w:type="page"/>
      </w:r>
    </w:p>
    <w:p w14:paraId="1A38594C" w14:textId="414A9D0D" w:rsidR="0077386C" w:rsidRPr="000B61A6" w:rsidRDefault="00AC4E8D" w:rsidP="00AC4E8D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0B61A6">
        <w:rPr>
          <w:rFonts w:ascii="Times New Roman" w:hAnsi="Times New Roman" w:cs="Times New Roman"/>
          <w:b/>
          <w:bCs/>
          <w:sz w:val="28"/>
          <w:szCs w:val="28"/>
        </w:rPr>
        <w:lastRenderedPageBreak/>
        <w:t>Цель</w:t>
      </w:r>
    </w:p>
    <w:p w14:paraId="1EB60213" w14:textId="2DFDCF33" w:rsidR="00AC4E8D" w:rsidRPr="000B61A6" w:rsidRDefault="00AC4E8D" w:rsidP="00AC4E8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B61A6">
        <w:rPr>
          <w:rFonts w:ascii="Times New Roman" w:hAnsi="Times New Roman" w:cs="Times New Roman"/>
          <w:sz w:val="28"/>
          <w:szCs w:val="28"/>
        </w:rPr>
        <w:t>Разработать программу на языке C# для вычисления значений ряда с использованием циклов, обеспечивающих итерацию по известному диапазону, а также проверить корректность реализации алгоритма в среде Microsoft Visual Studio.</w:t>
      </w:r>
    </w:p>
    <w:p w14:paraId="686A16B4" w14:textId="77777777" w:rsidR="00AC4E8D" w:rsidRPr="000B61A6" w:rsidRDefault="00AC4E8D" w:rsidP="00AC4E8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A2C0D50" w14:textId="2F1F3D45" w:rsidR="00AC4E8D" w:rsidRPr="000B61A6" w:rsidRDefault="00AC4E8D" w:rsidP="00AC4E8D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0B61A6">
        <w:rPr>
          <w:rFonts w:ascii="Times New Roman" w:hAnsi="Times New Roman" w:cs="Times New Roman"/>
          <w:b/>
          <w:bCs/>
          <w:sz w:val="28"/>
          <w:szCs w:val="28"/>
        </w:rPr>
        <w:t>Формулировка задачи</w:t>
      </w:r>
    </w:p>
    <w:p w14:paraId="30348DDB" w14:textId="2B7DCE10" w:rsidR="00AC4E8D" w:rsidRDefault="000B61A6" w:rsidP="00AC4E8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B61A6">
        <w:rPr>
          <w:rFonts w:ascii="Times New Roman" w:hAnsi="Times New Roman" w:cs="Times New Roman"/>
          <w:sz w:val="28"/>
          <w:szCs w:val="28"/>
        </w:rPr>
        <w:t xml:space="preserve">Разработать программу на C# для вычисления суммы ряда </w:t>
      </w:r>
      <w:r w:rsidRPr="000B61A6">
        <w:rPr>
          <w:rFonts w:ascii="Times New Roman" w:hAnsi="Times New Roman" w:cs="Times New Roman"/>
          <w:position w:val="-24"/>
          <w:sz w:val="28"/>
          <w:szCs w:val="28"/>
        </w:rPr>
        <w:object w:dxaOrig="2160" w:dyaOrig="620" w14:anchorId="3BAD45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31.7pt" o:ole="">
            <v:imagedata r:id="rId6" o:title=""/>
          </v:shape>
          <o:OLEObject Type="Embed" ProgID="Equation.DSMT4" ShapeID="_x0000_i1025" DrawAspect="Content" ObjectID="_1822155357" r:id="rId7"/>
        </w:object>
      </w:r>
      <w:r w:rsidRPr="000B61A6">
        <w:rPr>
          <w:rFonts w:ascii="Times New Roman" w:hAnsi="Times New Roman" w:cs="Times New Roman"/>
          <w:sz w:val="28"/>
          <w:szCs w:val="28"/>
        </w:rPr>
        <w:t xml:space="preserve"> (</w:t>
      </w:r>
      <w:r w:rsidRPr="000B61A6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Pr="000B61A6">
        <w:rPr>
          <w:rFonts w:ascii="Times New Roman" w:hAnsi="Times New Roman" w:cs="Times New Roman"/>
          <w:sz w:val="28"/>
          <w:szCs w:val="28"/>
        </w:rPr>
        <w:t>&gt;1) используя цикл for по известному диапазону, реализовать «ввод до победного» через TryParse, минимизировать возведение в степень и проверить корректность на тестовых примерах.</w:t>
      </w:r>
      <w:r w:rsidR="00AC4E8D">
        <w:rPr>
          <w:rFonts w:ascii="Times New Roman" w:hAnsi="Times New Roman" w:cs="Times New Roman"/>
          <w:sz w:val="28"/>
          <w:szCs w:val="28"/>
        </w:rPr>
        <w:br w:type="page"/>
      </w:r>
    </w:p>
    <w:p w14:paraId="5E8263EC" w14:textId="77777777" w:rsidR="00AC4E8D" w:rsidRDefault="00AC4E8D" w:rsidP="00AC4E8D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AC4E8D">
        <w:rPr>
          <w:rFonts w:ascii="Times New Roman" w:hAnsi="Times New Roman" w:cs="Times New Roman"/>
          <w:b/>
          <w:bCs/>
          <w:sz w:val="28"/>
          <w:szCs w:val="28"/>
        </w:rPr>
        <w:lastRenderedPageBreak/>
        <w:t>Блок-схема алгоритма</w:t>
      </w:r>
    </w:p>
    <w:p w14:paraId="26A82561" w14:textId="4E30B4FA" w:rsidR="00AC4E8D" w:rsidRPr="00AC4E8D" w:rsidRDefault="009A78A9" w:rsidP="00AC4E8D">
      <w:pPr>
        <w:ind w:left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 wp14:anchorId="68B1965C" wp14:editId="4FD0B758">
            <wp:extent cx="5202449" cy="8425542"/>
            <wp:effectExtent l="0" t="0" r="0" b="0"/>
            <wp:docPr id="73993622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0408" cy="843843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E2BF3F1" w14:textId="1E3482A4" w:rsidR="009F1FE0" w:rsidRDefault="00AC4E8D" w:rsidP="0050168D">
      <w:pPr>
        <w:spacing w:after="0" w:line="360" w:lineRule="auto"/>
        <w:ind w:left="709"/>
        <w:jc w:val="center"/>
        <w:rPr>
          <w:rFonts w:ascii="Times New Roman" w:hAnsi="Times New Roman" w:cs="Times New Roman"/>
          <w:sz w:val="28"/>
          <w:szCs w:val="28"/>
        </w:rPr>
      </w:pPr>
      <w:bookmarkStart w:id="0" w:name="_Hlk186068147"/>
      <w:r w:rsidRPr="00AC4E8D">
        <w:rPr>
          <w:rFonts w:ascii="Times New Roman" w:hAnsi="Times New Roman" w:cs="Times New Roman"/>
          <w:sz w:val="28"/>
          <w:szCs w:val="28"/>
        </w:rPr>
        <w:t>Рисунок 3.1.1 – Блок-схема алгоритма</w:t>
      </w:r>
      <w:bookmarkEnd w:id="0"/>
      <w:r w:rsidR="00B228B7">
        <w:rPr>
          <w:rFonts w:ascii="Times New Roman" w:hAnsi="Times New Roman" w:cs="Times New Roman"/>
          <w:sz w:val="28"/>
          <w:szCs w:val="28"/>
        </w:rPr>
        <w:br w:type="page"/>
      </w:r>
    </w:p>
    <w:p w14:paraId="45F4F835" w14:textId="77777777" w:rsidR="00B228B7" w:rsidRPr="00B228B7" w:rsidRDefault="00B228B7" w:rsidP="00B228B7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B228B7">
        <w:rPr>
          <w:rFonts w:ascii="Times New Roman" w:hAnsi="Times New Roman" w:cs="Times New Roman"/>
          <w:b/>
          <w:bCs/>
          <w:sz w:val="28"/>
          <w:szCs w:val="28"/>
        </w:rPr>
        <w:lastRenderedPageBreak/>
        <w:t>Подбор тестовых примеров</w:t>
      </w:r>
    </w:p>
    <w:p w14:paraId="3624C720" w14:textId="416B8E36" w:rsidR="00B228B7" w:rsidRPr="00B228B7" w:rsidRDefault="00B228B7" w:rsidP="00B228B7">
      <w:pPr>
        <w:pStyle w:val="a3"/>
        <w:numPr>
          <w:ilvl w:val="1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Первый ввод</w:t>
      </w:r>
    </w:p>
    <w:p w14:paraId="381A3F9D" w14:textId="77777777" w:rsidR="00B228B7" w:rsidRPr="006841D8" w:rsidRDefault="00B228B7" w:rsidP="00B228B7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n = </w:t>
      </w:r>
      <w:r>
        <w:rPr>
          <w:rFonts w:ascii="Times New Roman" w:hAnsi="Times New Roman" w:cs="Times New Roman"/>
          <w:sz w:val="28"/>
          <w:szCs w:val="28"/>
        </w:rPr>
        <w:t>2</w:t>
      </w:r>
    </w:p>
    <w:p w14:paraId="62073E1A" w14:textId="6C6E648B" w:rsidR="00B228B7" w:rsidRDefault="00B91C80" w:rsidP="00B228B7">
      <w:pPr>
        <w:pStyle w:val="a3"/>
        <w:spacing w:after="0" w:line="36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62140C73" wp14:editId="133351E0">
            <wp:extent cx="3444875" cy="2540848"/>
            <wp:effectExtent l="0" t="0" r="3175" b="0"/>
            <wp:docPr id="53072060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0720609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459635" cy="2551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69E077" w14:textId="22ABD51B" w:rsidR="00B228B7" w:rsidRDefault="00B228B7" w:rsidP="00B228B7">
      <w:pPr>
        <w:pStyle w:val="a3"/>
        <w:spacing w:after="0" w:line="36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B228B7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B228B7">
        <w:rPr>
          <w:rFonts w:ascii="Times New Roman" w:hAnsi="Times New Roman" w:cs="Times New Roman"/>
          <w:sz w:val="28"/>
          <w:szCs w:val="28"/>
        </w:rPr>
        <w:t xml:space="preserve">.1.1 – </w:t>
      </w:r>
      <w:r>
        <w:rPr>
          <w:rFonts w:ascii="Times New Roman" w:hAnsi="Times New Roman" w:cs="Times New Roman"/>
          <w:sz w:val="28"/>
          <w:szCs w:val="28"/>
        </w:rPr>
        <w:t>Тестовый пример №1</w:t>
      </w:r>
    </w:p>
    <w:p w14:paraId="21BCABE3" w14:textId="77777777" w:rsidR="00B228B7" w:rsidRDefault="00B228B7" w:rsidP="00B228B7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0B32E19" w14:textId="61D91272" w:rsidR="00B228B7" w:rsidRPr="00B228B7" w:rsidRDefault="00B228B7" w:rsidP="00B228B7">
      <w:pPr>
        <w:pStyle w:val="a3"/>
        <w:numPr>
          <w:ilvl w:val="1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Второй ввод</w:t>
      </w:r>
    </w:p>
    <w:p w14:paraId="0231112A" w14:textId="69E9B5B2" w:rsidR="00B228B7" w:rsidRDefault="00B228B7" w:rsidP="00B228B7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n = </w:t>
      </w:r>
      <w:r w:rsidR="00B91C80">
        <w:rPr>
          <w:rFonts w:ascii="Times New Roman" w:hAnsi="Times New Roman" w:cs="Times New Roman"/>
          <w:sz w:val="28"/>
          <w:szCs w:val="28"/>
          <w:lang w:val="en-US"/>
        </w:rPr>
        <w:t>0</w:t>
      </w:r>
    </w:p>
    <w:p w14:paraId="199EB691" w14:textId="5E1F3646" w:rsidR="00B91C80" w:rsidRPr="00B91C80" w:rsidRDefault="00B91C80" w:rsidP="00B228B7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91C80">
        <w:rPr>
          <w:rFonts w:ascii="Times New Roman" w:hAnsi="Times New Roman" w:cs="Times New Roman"/>
          <w:sz w:val="28"/>
          <w:szCs w:val="28"/>
        </w:rPr>
        <w:t xml:space="preserve">Ошибка: </w:t>
      </w:r>
      <w:r w:rsidRPr="00B91C8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B91C80">
        <w:rPr>
          <w:rFonts w:ascii="Times New Roman" w:hAnsi="Times New Roman" w:cs="Times New Roman"/>
          <w:sz w:val="28"/>
          <w:szCs w:val="28"/>
        </w:rPr>
        <w:t xml:space="preserve"> должно быть больше 1.</w:t>
      </w:r>
    </w:p>
    <w:p w14:paraId="63D0DD3A" w14:textId="3CF10CF5" w:rsidR="00B228B7" w:rsidRDefault="00B228B7" w:rsidP="00B91C80">
      <w:pPr>
        <w:pStyle w:val="a3"/>
        <w:spacing w:after="0" w:line="36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4FD29D6E" w14:textId="1DCEDF00" w:rsidR="00B228B7" w:rsidRPr="00B228B7" w:rsidRDefault="00B228B7" w:rsidP="00B228B7">
      <w:pPr>
        <w:pStyle w:val="a3"/>
        <w:numPr>
          <w:ilvl w:val="1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Третий ввод</w:t>
      </w:r>
    </w:p>
    <w:p w14:paraId="55D1AA42" w14:textId="238BD6D7" w:rsidR="00B228B7" w:rsidRPr="00302FB4" w:rsidRDefault="00B228B7" w:rsidP="00302FB4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 w:rsidR="00B91C80">
        <w:rPr>
          <w:rFonts w:ascii="Times New Roman" w:hAnsi="Times New Roman" w:cs="Times New Roman"/>
          <w:sz w:val="28"/>
          <w:szCs w:val="28"/>
          <w:lang w:val="en-US"/>
        </w:rPr>
        <w:t>5</w:t>
      </w:r>
    </w:p>
    <w:p w14:paraId="677D897B" w14:textId="19238F6B" w:rsidR="00B228B7" w:rsidRDefault="00B11DCC" w:rsidP="00B228B7">
      <w:pPr>
        <w:ind w:left="36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0441B246" wp14:editId="5C28EE8D">
            <wp:extent cx="3595477" cy="2676525"/>
            <wp:effectExtent l="0" t="0" r="5080" b="0"/>
            <wp:docPr id="205501396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5013968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609218" cy="2686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1015EA" w14:textId="4600AA71" w:rsidR="00B228B7" w:rsidRDefault="00B228B7" w:rsidP="00B228B7">
      <w:pPr>
        <w:ind w:left="36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AC4E8D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AC4E8D">
        <w:rPr>
          <w:rFonts w:ascii="Times New Roman" w:hAnsi="Times New Roman" w:cs="Times New Roman"/>
          <w:sz w:val="28"/>
          <w:szCs w:val="28"/>
        </w:rPr>
        <w:t>.1.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AC4E8D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Тестовый пример №2</w:t>
      </w:r>
    </w:p>
    <w:p w14:paraId="6EDF4449" w14:textId="77C0DAC6" w:rsidR="00B11DCC" w:rsidRPr="00B11DCC" w:rsidRDefault="00B11DCC" w:rsidP="00B11DCC">
      <w:pPr>
        <w:pStyle w:val="a3"/>
        <w:numPr>
          <w:ilvl w:val="1"/>
          <w:numId w:val="1"/>
        </w:numPr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Четвертый ввод</w:t>
      </w:r>
    </w:p>
    <w:p w14:paraId="5C5511A6" w14:textId="7EE99106" w:rsidR="00B11DCC" w:rsidRDefault="00B11DCC" w:rsidP="00B11DCC">
      <w:pPr>
        <w:ind w:left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 = g</w:t>
      </w:r>
    </w:p>
    <w:p w14:paraId="42CA7336" w14:textId="4C86A3DE" w:rsidR="00B11DCC" w:rsidRPr="00B11DCC" w:rsidRDefault="00B11DCC" w:rsidP="00B11DCC">
      <w:pPr>
        <w:ind w:left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11DCC">
        <w:rPr>
          <w:rFonts w:ascii="Times New Roman" w:hAnsi="Times New Roman" w:cs="Times New Roman"/>
          <w:sz w:val="28"/>
          <w:szCs w:val="28"/>
          <w:lang w:val="en-US"/>
        </w:rPr>
        <w:t>Ошибка: введите целое число.</w:t>
      </w:r>
    </w:p>
    <w:p w14:paraId="2D41C146" w14:textId="77777777" w:rsidR="00B228B7" w:rsidRPr="00B11DCC" w:rsidRDefault="00B228B7" w:rsidP="00B228B7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14:paraId="7AEFDFE0" w14:textId="0FB0D2E8" w:rsidR="00B228B7" w:rsidRDefault="00B228B7" w:rsidP="00B228B7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B228B7">
        <w:rPr>
          <w:rFonts w:ascii="Times New Roman" w:hAnsi="Times New Roman" w:cs="Times New Roman"/>
          <w:b/>
          <w:bCs/>
          <w:sz w:val="28"/>
          <w:szCs w:val="28"/>
        </w:rPr>
        <w:t>Листинг (код) программы</w:t>
      </w:r>
    </w:p>
    <w:p w14:paraId="4BAEA909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FF"/>
          <w:sz w:val="19"/>
          <w:szCs w:val="19"/>
          <w:highlight w:val="white"/>
        </w:rPr>
        <w:t>using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System;</w:t>
      </w:r>
    </w:p>
    <w:p w14:paraId="069795CA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005A1FDB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FF"/>
          <w:sz w:val="19"/>
          <w:szCs w:val="19"/>
          <w:highlight w:val="white"/>
        </w:rPr>
        <w:t>class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</w:t>
      </w:r>
      <w:r w:rsidRPr="000E38C6">
        <w:rPr>
          <w:rFonts w:ascii="Cascadia Mono" w:hAnsi="Cascadia Mono" w:cs="Cascadia Mono"/>
          <w:color w:val="2B91AF"/>
          <w:sz w:val="19"/>
          <w:szCs w:val="19"/>
          <w:highlight w:val="white"/>
        </w:rPr>
        <w:t>Program</w:t>
      </w:r>
    </w:p>
    <w:p w14:paraId="1C84D440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{</w:t>
      </w:r>
    </w:p>
    <w:p w14:paraId="2ECF5DDD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</w:t>
      </w:r>
      <w:r w:rsidRPr="000E38C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static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</w:t>
      </w:r>
      <w:r w:rsidRPr="000E38C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void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Main(</w:t>
      </w:r>
      <w:r w:rsidRPr="000E38C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string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[] args)</w:t>
      </w:r>
    </w:p>
    <w:p w14:paraId="6450BB81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{</w:t>
      </w:r>
    </w:p>
    <w:p w14:paraId="08362400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 w:rsidRPr="000E38C6">
        <w:rPr>
          <w:rFonts w:ascii="Cascadia Mono" w:hAnsi="Cascadia Mono" w:cs="Cascadia Mono"/>
          <w:color w:val="008000"/>
          <w:sz w:val="19"/>
          <w:szCs w:val="19"/>
          <w:highlight w:val="white"/>
        </w:rPr>
        <w:t>// Переменные</w:t>
      </w:r>
    </w:p>
    <w:p w14:paraId="200FC934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 w:rsidRPr="000E38C6">
        <w:rPr>
          <w:rFonts w:ascii="Cascadia Mono" w:hAnsi="Cascadia Mono" w:cs="Cascadia Mono"/>
          <w:color w:val="0000FF"/>
          <w:sz w:val="19"/>
          <w:szCs w:val="19"/>
          <w:highlight w:val="white"/>
        </w:rPr>
        <w:t>int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n;                 </w:t>
      </w:r>
      <w:r w:rsidRPr="000E38C6">
        <w:rPr>
          <w:rFonts w:ascii="Cascadia Mono" w:hAnsi="Cascadia Mono" w:cs="Cascadia Mono"/>
          <w:color w:val="008000"/>
          <w:sz w:val="19"/>
          <w:szCs w:val="19"/>
          <w:highlight w:val="white"/>
        </w:rPr>
        <w:t>// количество членов ряда (n &gt; 1)</w:t>
      </w:r>
    </w:p>
    <w:p w14:paraId="18A68205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 w:rsidRPr="000E38C6">
        <w:rPr>
          <w:rFonts w:ascii="Cascadia Mono" w:hAnsi="Cascadia Mono" w:cs="Cascadia Mono"/>
          <w:color w:val="0000FF"/>
          <w:sz w:val="19"/>
          <w:szCs w:val="19"/>
          <w:highlight w:val="white"/>
        </w:rPr>
        <w:t>double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c = 0.0;        </w:t>
      </w:r>
      <w:r w:rsidRPr="000E38C6">
        <w:rPr>
          <w:rFonts w:ascii="Cascadia Mono" w:hAnsi="Cascadia Mono" w:cs="Cascadia Mono"/>
          <w:color w:val="008000"/>
          <w:sz w:val="19"/>
          <w:szCs w:val="19"/>
          <w:highlight w:val="white"/>
        </w:rPr>
        <w:t>// сумма ряда</w:t>
      </w:r>
    </w:p>
    <w:p w14:paraId="46D6C126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 w:rsidRPr="000E38C6">
        <w:rPr>
          <w:rFonts w:ascii="Cascadia Mono" w:hAnsi="Cascadia Mono" w:cs="Cascadia Mono"/>
          <w:color w:val="0000FF"/>
          <w:sz w:val="19"/>
          <w:szCs w:val="19"/>
          <w:highlight w:val="white"/>
        </w:rPr>
        <w:t>double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fact = 1.0;     </w:t>
      </w:r>
      <w:r w:rsidRPr="000E38C6">
        <w:rPr>
          <w:rFonts w:ascii="Cascadia Mono" w:hAnsi="Cascadia Mono" w:cs="Cascadia Mono"/>
          <w:color w:val="008000"/>
          <w:sz w:val="19"/>
          <w:szCs w:val="19"/>
          <w:highlight w:val="white"/>
        </w:rPr>
        <w:t>// текущее значение факториала (k!)</w:t>
      </w:r>
    </w:p>
    <w:p w14:paraId="37BCA5A6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5B2B98C9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 w:rsidRPr="000E38C6">
        <w:rPr>
          <w:rFonts w:ascii="Cascadia Mono" w:hAnsi="Cascadia Mono" w:cs="Cascadia Mono"/>
          <w:color w:val="008000"/>
          <w:sz w:val="19"/>
          <w:szCs w:val="19"/>
          <w:highlight w:val="white"/>
        </w:rPr>
        <w:t>// Ввод n с проверкой корректности</w:t>
      </w:r>
    </w:p>
    <w:p w14:paraId="32913BCD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 w:rsidRPr="000E38C6">
        <w:rPr>
          <w:rFonts w:ascii="Cascadia Mono" w:hAnsi="Cascadia Mono" w:cs="Cascadia Mono"/>
          <w:color w:val="0000FF"/>
          <w:sz w:val="19"/>
          <w:szCs w:val="19"/>
          <w:highlight w:val="white"/>
        </w:rPr>
        <w:t>while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(</w:t>
      </w:r>
      <w:r w:rsidRPr="000E38C6">
        <w:rPr>
          <w:rFonts w:ascii="Cascadia Mono" w:hAnsi="Cascadia Mono" w:cs="Cascadia Mono"/>
          <w:color w:val="0000FF"/>
          <w:sz w:val="19"/>
          <w:szCs w:val="19"/>
          <w:highlight w:val="white"/>
        </w:rPr>
        <w:t>true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)</w:t>
      </w:r>
    </w:p>
    <w:p w14:paraId="08AFE6B7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{</w:t>
      </w:r>
    </w:p>
    <w:p w14:paraId="5F32B9A5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 w:rsidRPr="000E38C6"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(</w:t>
      </w:r>
      <w:r w:rsidRPr="000E38C6">
        <w:rPr>
          <w:rFonts w:ascii="Cascadia Mono" w:hAnsi="Cascadia Mono" w:cs="Cascadia Mono"/>
          <w:color w:val="A31515"/>
          <w:sz w:val="19"/>
          <w:szCs w:val="19"/>
          <w:highlight w:val="white"/>
        </w:rPr>
        <w:t>"Введите n (целое число, n &gt; 1): "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3808CD80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 w:rsidRPr="000E38C6">
        <w:rPr>
          <w:rFonts w:ascii="Cascadia Mono" w:hAnsi="Cascadia Mono" w:cs="Cascadia Mono"/>
          <w:color w:val="0000FF"/>
          <w:sz w:val="19"/>
          <w:szCs w:val="19"/>
          <w:highlight w:val="white"/>
        </w:rPr>
        <w:t>string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input = </w:t>
      </w:r>
      <w:r w:rsidRPr="000E38C6"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.ReadLine();</w:t>
      </w:r>
    </w:p>
    <w:p w14:paraId="44C08A2E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r w:rsidRPr="000E38C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bool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ok = </w:t>
      </w:r>
      <w:r w:rsidRPr="000E38C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int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.TryParse(input, </w:t>
      </w:r>
      <w:r w:rsidRPr="000E38C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out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n);</w:t>
      </w:r>
    </w:p>
    <w:p w14:paraId="2981E905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</w:p>
    <w:p w14:paraId="77D52447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r w:rsidRPr="000E38C6">
        <w:rPr>
          <w:rFonts w:ascii="Cascadia Mono" w:hAnsi="Cascadia Mono" w:cs="Cascadia Mono"/>
          <w:color w:val="0000FF"/>
          <w:sz w:val="19"/>
          <w:szCs w:val="19"/>
          <w:highlight w:val="white"/>
        </w:rPr>
        <w:t>if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(ok)</w:t>
      </w:r>
    </w:p>
    <w:p w14:paraId="46DDB23A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{</w:t>
      </w:r>
    </w:p>
    <w:p w14:paraId="420B2D6B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</w:t>
      </w:r>
      <w:r w:rsidRPr="000E38C6">
        <w:rPr>
          <w:rFonts w:ascii="Cascadia Mono" w:hAnsi="Cascadia Mono" w:cs="Cascadia Mono"/>
          <w:color w:val="0000FF"/>
          <w:sz w:val="19"/>
          <w:szCs w:val="19"/>
          <w:highlight w:val="white"/>
        </w:rPr>
        <w:t>if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(n &gt; 1)</w:t>
      </w:r>
    </w:p>
    <w:p w14:paraId="41DA2D40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{</w:t>
      </w:r>
    </w:p>
    <w:p w14:paraId="6A06BFBF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    </w:t>
      </w:r>
      <w:r w:rsidRPr="000E38C6">
        <w:rPr>
          <w:rFonts w:ascii="Cascadia Mono" w:hAnsi="Cascadia Mono" w:cs="Cascadia Mono"/>
          <w:color w:val="008000"/>
          <w:sz w:val="19"/>
          <w:szCs w:val="19"/>
          <w:highlight w:val="white"/>
        </w:rPr>
        <w:t>// корректное значение, выходим из цикла</w:t>
      </w:r>
    </w:p>
    <w:p w14:paraId="1FF6F7E0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    </w:t>
      </w:r>
      <w:r w:rsidRPr="000E38C6">
        <w:rPr>
          <w:rFonts w:ascii="Cascadia Mono" w:hAnsi="Cascadia Mono" w:cs="Cascadia Mono"/>
          <w:color w:val="0000FF"/>
          <w:sz w:val="19"/>
          <w:szCs w:val="19"/>
          <w:highlight w:val="white"/>
        </w:rPr>
        <w:t>break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;</w:t>
      </w:r>
    </w:p>
    <w:p w14:paraId="60901F05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}</w:t>
      </w:r>
    </w:p>
    <w:p w14:paraId="1402EA12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</w:t>
      </w:r>
      <w:r w:rsidRPr="000E38C6">
        <w:rPr>
          <w:rFonts w:ascii="Cascadia Mono" w:hAnsi="Cascadia Mono" w:cs="Cascadia Mono"/>
          <w:color w:val="0000FF"/>
          <w:sz w:val="19"/>
          <w:szCs w:val="19"/>
          <w:highlight w:val="white"/>
        </w:rPr>
        <w:t>else</w:t>
      </w:r>
    </w:p>
    <w:p w14:paraId="4EDA738E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{</w:t>
      </w:r>
    </w:p>
    <w:p w14:paraId="2D8FDF36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    </w:t>
      </w:r>
      <w:r w:rsidRPr="000E38C6"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(</w:t>
      </w:r>
      <w:r w:rsidRPr="000E38C6">
        <w:rPr>
          <w:rFonts w:ascii="Cascadia Mono" w:hAnsi="Cascadia Mono" w:cs="Cascadia Mono"/>
          <w:color w:val="A31515"/>
          <w:sz w:val="19"/>
          <w:szCs w:val="19"/>
          <w:highlight w:val="white"/>
        </w:rPr>
        <w:t>"Ошибка: n должно быть больше 1. Попробуйте ещё раз."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0372DF2E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}</w:t>
      </w:r>
    </w:p>
    <w:p w14:paraId="68E8A2E7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}</w:t>
      </w:r>
    </w:p>
    <w:p w14:paraId="3FBE64CA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 w:rsidRPr="000E38C6">
        <w:rPr>
          <w:rFonts w:ascii="Cascadia Mono" w:hAnsi="Cascadia Mono" w:cs="Cascadia Mono"/>
          <w:color w:val="0000FF"/>
          <w:sz w:val="19"/>
          <w:szCs w:val="19"/>
          <w:highlight w:val="white"/>
        </w:rPr>
        <w:t>else</w:t>
      </w:r>
    </w:p>
    <w:p w14:paraId="062D704E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{</w:t>
      </w:r>
    </w:p>
    <w:p w14:paraId="183A086D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</w:t>
      </w:r>
      <w:r w:rsidRPr="000E38C6"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(</w:t>
      </w:r>
      <w:r w:rsidRPr="000E38C6">
        <w:rPr>
          <w:rFonts w:ascii="Cascadia Mono" w:hAnsi="Cascadia Mono" w:cs="Cascadia Mono"/>
          <w:color w:val="A31515"/>
          <w:sz w:val="19"/>
          <w:szCs w:val="19"/>
          <w:highlight w:val="white"/>
        </w:rPr>
        <w:t>"Ошибка: введите целое число. Пример: 5"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0561F7E5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}</w:t>
      </w:r>
    </w:p>
    <w:p w14:paraId="1A6FCBCF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}</w:t>
      </w:r>
    </w:p>
    <w:p w14:paraId="4DEA7FD7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38374B6C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 w:rsidRPr="000E38C6">
        <w:rPr>
          <w:rFonts w:ascii="Cascadia Mono" w:hAnsi="Cascadia Mono" w:cs="Cascadia Mono"/>
          <w:color w:val="008000"/>
          <w:sz w:val="19"/>
          <w:szCs w:val="19"/>
          <w:highlight w:val="white"/>
        </w:rPr>
        <w:t>// Вычисление суммы ряда</w:t>
      </w:r>
    </w:p>
    <w:p w14:paraId="3C5552CA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 w:rsidRPr="000E38C6">
        <w:rPr>
          <w:rFonts w:ascii="Cascadia Mono" w:hAnsi="Cascadia Mono" w:cs="Cascadia Mono"/>
          <w:color w:val="008000"/>
          <w:sz w:val="19"/>
          <w:szCs w:val="19"/>
          <w:highlight w:val="white"/>
        </w:rPr>
        <w:t>// Формула: c = 1/1! + 1/2! + ... + 1/n!</w:t>
      </w:r>
    </w:p>
    <w:p w14:paraId="3055E015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r w:rsidRPr="000E38C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for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(</w:t>
      </w:r>
      <w:r w:rsidRPr="000E38C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int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k = 1; k &lt;= n; k++)</w:t>
      </w:r>
    </w:p>
    <w:p w14:paraId="69825128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{</w:t>
      </w:r>
    </w:p>
    <w:p w14:paraId="477048F7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fact *= k;                  </w:t>
      </w:r>
      <w:r w:rsidRPr="000E38C6">
        <w:rPr>
          <w:rFonts w:ascii="Cascadia Mono" w:hAnsi="Cascadia Mono" w:cs="Cascadia Mono"/>
          <w:color w:val="008000"/>
          <w:sz w:val="19"/>
          <w:szCs w:val="19"/>
          <w:highlight w:val="white"/>
        </w:rPr>
        <w:t>// вычисляем факториал (k!)</w:t>
      </w:r>
    </w:p>
    <w:p w14:paraId="39AC18FA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 w:rsidRPr="000E38C6">
        <w:rPr>
          <w:rFonts w:ascii="Cascadia Mono" w:hAnsi="Cascadia Mono" w:cs="Cascadia Mono"/>
          <w:color w:val="0000FF"/>
          <w:sz w:val="19"/>
          <w:szCs w:val="19"/>
          <w:highlight w:val="white"/>
        </w:rPr>
        <w:t>double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term = 1.0 / fact;   </w:t>
      </w:r>
      <w:r w:rsidRPr="000E38C6">
        <w:rPr>
          <w:rFonts w:ascii="Cascadia Mono" w:hAnsi="Cascadia Mono" w:cs="Cascadia Mono"/>
          <w:color w:val="008000"/>
          <w:sz w:val="19"/>
          <w:szCs w:val="19"/>
          <w:highlight w:val="white"/>
        </w:rPr>
        <w:t>// очередной член ряда</w:t>
      </w:r>
    </w:p>
    <w:p w14:paraId="1A470238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c += term;                  </w:t>
      </w:r>
      <w:r w:rsidRPr="000E38C6">
        <w:rPr>
          <w:rFonts w:ascii="Cascadia Mono" w:hAnsi="Cascadia Mono" w:cs="Cascadia Mono"/>
          <w:color w:val="008000"/>
          <w:sz w:val="19"/>
          <w:szCs w:val="19"/>
          <w:highlight w:val="white"/>
        </w:rPr>
        <w:t>// добавляем к сумме</w:t>
      </w:r>
    </w:p>
    <w:p w14:paraId="312CD831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206E8BF8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r w:rsidRPr="000E38C6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Console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WriteLine(</w:t>
      </w:r>
      <w:r w:rsidRPr="000E38C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$"k = 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{k}</w:t>
      </w:r>
      <w:r w:rsidRPr="000E38C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, 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{k}</w:t>
      </w:r>
      <w:r w:rsidRPr="000E38C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! = 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{fact}</w:t>
      </w:r>
      <w:r w:rsidRPr="000E38C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>, 1/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{k}</w:t>
      </w:r>
      <w:r w:rsidRPr="000E38C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! = 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{term:</w:t>
      </w:r>
      <w:r w:rsidRPr="000E38C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>F9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}</w:t>
      </w:r>
      <w:r w:rsidRPr="000E38C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, </w:t>
      </w:r>
      <w:r w:rsidRPr="000E38C6">
        <w:rPr>
          <w:rFonts w:ascii="Cascadia Mono" w:hAnsi="Cascadia Mono" w:cs="Cascadia Mono"/>
          <w:color w:val="A31515"/>
          <w:sz w:val="19"/>
          <w:szCs w:val="19"/>
          <w:highlight w:val="white"/>
        </w:rPr>
        <w:t>текущая</w:t>
      </w:r>
      <w:r w:rsidRPr="000E38C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</w:t>
      </w:r>
      <w:r w:rsidRPr="000E38C6">
        <w:rPr>
          <w:rFonts w:ascii="Cascadia Mono" w:hAnsi="Cascadia Mono" w:cs="Cascadia Mono"/>
          <w:color w:val="A31515"/>
          <w:sz w:val="19"/>
          <w:szCs w:val="19"/>
          <w:highlight w:val="white"/>
        </w:rPr>
        <w:t>сумма</w:t>
      </w:r>
      <w:r w:rsidRPr="000E38C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= 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{c:</w:t>
      </w:r>
      <w:r w:rsidRPr="000E38C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>F9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}</w:t>
      </w:r>
      <w:r w:rsidRPr="000E38C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>"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);</w:t>
      </w:r>
    </w:p>
    <w:p w14:paraId="4BFC7D76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}</w:t>
      </w:r>
    </w:p>
    <w:p w14:paraId="306605F0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54FE9B82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 w:rsidRPr="000E38C6">
        <w:rPr>
          <w:rFonts w:ascii="Cascadia Mono" w:hAnsi="Cascadia Mono" w:cs="Cascadia Mono"/>
          <w:color w:val="008000"/>
          <w:sz w:val="19"/>
          <w:szCs w:val="19"/>
          <w:highlight w:val="white"/>
        </w:rPr>
        <w:t>// Итоговый вывод</w:t>
      </w:r>
    </w:p>
    <w:p w14:paraId="46A0A377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 w:rsidRPr="000E38C6"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();</w:t>
      </w:r>
    </w:p>
    <w:p w14:paraId="1BABF2E3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 w:rsidRPr="000E38C6"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(</w:t>
      </w:r>
      <w:r w:rsidRPr="000E38C6">
        <w:rPr>
          <w:rFonts w:ascii="Cascadia Mono" w:hAnsi="Cascadia Mono" w:cs="Cascadia Mono"/>
          <w:color w:val="A31515"/>
          <w:sz w:val="19"/>
          <w:szCs w:val="19"/>
          <w:highlight w:val="white"/>
        </w:rPr>
        <w:t xml:space="preserve">$"Сумма ряда из </w:t>
      </w:r>
      <w:proofErr w:type="gramStart"/>
      <w:r w:rsidRPr="000E38C6">
        <w:rPr>
          <w:rFonts w:ascii="Cascadia Mono" w:hAnsi="Cascadia Mono" w:cs="Cascadia Mono"/>
          <w:color w:val="A31515"/>
          <w:sz w:val="19"/>
          <w:szCs w:val="19"/>
          <w:highlight w:val="white"/>
        </w:rPr>
        <w:t>1..</w:t>
      </w:r>
      <w:proofErr w:type="gramEnd"/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{n}</w:t>
      </w:r>
      <w:r w:rsidRPr="000E38C6">
        <w:rPr>
          <w:rFonts w:ascii="Cascadia Mono" w:hAnsi="Cascadia Mono" w:cs="Cascadia Mono"/>
          <w:color w:val="A31515"/>
          <w:sz w:val="19"/>
          <w:szCs w:val="19"/>
          <w:highlight w:val="white"/>
        </w:rPr>
        <w:t xml:space="preserve">! равна: 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{c:</w:t>
      </w:r>
      <w:r w:rsidRPr="000E38C6">
        <w:rPr>
          <w:rFonts w:ascii="Cascadia Mono" w:hAnsi="Cascadia Mono" w:cs="Cascadia Mono"/>
          <w:color w:val="A31515"/>
          <w:sz w:val="19"/>
          <w:szCs w:val="19"/>
          <w:highlight w:val="white"/>
        </w:rPr>
        <w:t>F9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}</w:t>
      </w:r>
      <w:r w:rsidRPr="000E38C6">
        <w:rPr>
          <w:rFonts w:ascii="Cascadia Mono" w:hAnsi="Cascadia Mono" w:cs="Cascadia Mono"/>
          <w:color w:val="A31515"/>
          <w:sz w:val="19"/>
          <w:szCs w:val="19"/>
          <w:highlight w:val="white"/>
        </w:rPr>
        <w:t>"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2E919C19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231E3650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 w:rsidRPr="000E38C6"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.ReadKey(</w:t>
      </w:r>
      <w:r w:rsidRPr="000E38C6">
        <w:rPr>
          <w:rFonts w:ascii="Cascadia Mono" w:hAnsi="Cascadia Mono" w:cs="Cascadia Mono"/>
          <w:color w:val="0000FF"/>
          <w:sz w:val="19"/>
          <w:szCs w:val="19"/>
          <w:highlight w:val="white"/>
        </w:rPr>
        <w:t>true</w:t>
      </w: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59165CA0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lastRenderedPageBreak/>
        <w:t xml:space="preserve">    }</w:t>
      </w:r>
    </w:p>
    <w:p w14:paraId="49EC3D7E" w14:textId="77777777" w:rsidR="000E38C6" w:rsidRPr="000E38C6" w:rsidRDefault="000E38C6" w:rsidP="000E38C6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0E38C6">
        <w:rPr>
          <w:rFonts w:ascii="Cascadia Mono" w:hAnsi="Cascadia Mono" w:cs="Cascadia Mono"/>
          <w:color w:val="000000"/>
          <w:sz w:val="19"/>
          <w:szCs w:val="19"/>
          <w:highlight w:val="white"/>
        </w:rPr>
        <w:t>}</w:t>
      </w:r>
    </w:p>
    <w:p w14:paraId="3F1C83A6" w14:textId="45D82D4A" w:rsidR="009F1FE0" w:rsidRDefault="009F1FE0" w:rsidP="000E38C6">
      <w:pPr>
        <w:spacing w:after="0" w:line="360" w:lineRule="auto"/>
        <w:ind w:left="709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p w14:paraId="7CB3FF14" w14:textId="77777777" w:rsidR="00876194" w:rsidRPr="00876194" w:rsidRDefault="00876194" w:rsidP="00876194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76194">
        <w:rPr>
          <w:rFonts w:ascii="Times New Roman" w:hAnsi="Times New Roman" w:cs="Times New Roman"/>
          <w:b/>
          <w:bCs/>
          <w:sz w:val="28"/>
          <w:szCs w:val="28"/>
        </w:rPr>
        <w:t>Расчет тестовых примеров на ПК</w:t>
      </w:r>
    </w:p>
    <w:p w14:paraId="2A3BC478" w14:textId="64AF1D6D" w:rsidR="00876194" w:rsidRPr="00876194" w:rsidRDefault="00302FB4" w:rsidP="00876194">
      <w:pPr>
        <w:spacing w:after="0" w:line="360" w:lineRule="auto"/>
        <w:ind w:left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35BA472F" wp14:editId="655A42C5">
            <wp:extent cx="4857352" cy="873760"/>
            <wp:effectExtent l="0" t="0" r="635" b="2540"/>
            <wp:docPr id="57761843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58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7349" cy="8773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5CED76" w14:textId="2C8ADF6C" w:rsidR="00876194" w:rsidRDefault="00876194" w:rsidP="00876194">
      <w:pPr>
        <w:pStyle w:val="a3"/>
        <w:spacing w:after="0" w:line="360" w:lineRule="auto"/>
        <w:ind w:left="106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9F1FE0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6</w:t>
      </w:r>
      <w:r w:rsidRPr="009F1FE0">
        <w:rPr>
          <w:rFonts w:ascii="Times New Roman" w:hAnsi="Times New Roman" w:cs="Times New Roman"/>
          <w:sz w:val="28"/>
          <w:szCs w:val="28"/>
        </w:rPr>
        <w:t>.1.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9F1FE0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Расчет №1</w:t>
      </w:r>
    </w:p>
    <w:p w14:paraId="57AAD0F8" w14:textId="0FF9CBB3" w:rsidR="00876194" w:rsidRPr="00F00282" w:rsidRDefault="00302FB4" w:rsidP="00876194">
      <w:pPr>
        <w:pStyle w:val="a3"/>
        <w:spacing w:after="0" w:line="360" w:lineRule="auto"/>
        <w:ind w:left="1069"/>
        <w:jc w:val="center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385A5D13" wp14:editId="015E4830">
            <wp:extent cx="5026025" cy="1724004"/>
            <wp:effectExtent l="0" t="0" r="3175" b="0"/>
            <wp:docPr id="1194651764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9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9109" cy="17456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34E3ED" w14:textId="4D21E0E3" w:rsidR="00876194" w:rsidRDefault="00876194" w:rsidP="00876194">
      <w:pPr>
        <w:pStyle w:val="a3"/>
        <w:spacing w:after="0" w:line="360" w:lineRule="auto"/>
        <w:ind w:left="106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9F1FE0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6</w:t>
      </w:r>
      <w:r w:rsidRPr="009F1FE0">
        <w:rPr>
          <w:rFonts w:ascii="Times New Roman" w:hAnsi="Times New Roman" w:cs="Times New Roman"/>
          <w:sz w:val="28"/>
          <w:szCs w:val="28"/>
        </w:rPr>
        <w:t>.1.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9F1FE0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Расчет №2</w:t>
      </w:r>
    </w:p>
    <w:p w14:paraId="1B166AEC" w14:textId="7437833D" w:rsidR="00876194" w:rsidRDefault="00F00282" w:rsidP="00876194">
      <w:pPr>
        <w:pStyle w:val="a3"/>
        <w:spacing w:after="0" w:line="360" w:lineRule="auto"/>
        <w:ind w:left="106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1C7DBBB2" wp14:editId="705A4DC0">
            <wp:extent cx="3552825" cy="409575"/>
            <wp:effectExtent l="0" t="0" r="9525" b="9525"/>
            <wp:docPr id="853184366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75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AC78479" w14:textId="1FC0306D" w:rsidR="00876194" w:rsidRDefault="00876194" w:rsidP="00876194">
      <w:pPr>
        <w:pStyle w:val="a3"/>
        <w:spacing w:after="0" w:line="360" w:lineRule="auto"/>
        <w:ind w:left="1069"/>
        <w:jc w:val="center"/>
        <w:rPr>
          <w:rFonts w:ascii="Times New Roman" w:hAnsi="Times New Roman" w:cs="Times New Roman"/>
          <w:sz w:val="28"/>
          <w:szCs w:val="28"/>
        </w:rPr>
      </w:pPr>
      <w:r w:rsidRPr="009F1FE0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6</w:t>
      </w:r>
      <w:r w:rsidRPr="009F1FE0">
        <w:rPr>
          <w:rFonts w:ascii="Times New Roman" w:hAnsi="Times New Roman" w:cs="Times New Roman"/>
          <w:sz w:val="28"/>
          <w:szCs w:val="28"/>
        </w:rPr>
        <w:t>.1.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9F1FE0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Расчет №3</w:t>
      </w:r>
    </w:p>
    <w:p w14:paraId="67EE010D" w14:textId="77777777" w:rsidR="00876194" w:rsidRDefault="00876194" w:rsidP="00876194">
      <w:pPr>
        <w:pStyle w:val="a3"/>
        <w:spacing w:after="0" w:line="360" w:lineRule="auto"/>
        <w:ind w:left="1069"/>
        <w:jc w:val="center"/>
        <w:rPr>
          <w:rFonts w:ascii="Times New Roman" w:hAnsi="Times New Roman" w:cs="Times New Roman"/>
          <w:sz w:val="28"/>
          <w:szCs w:val="28"/>
        </w:rPr>
      </w:pPr>
    </w:p>
    <w:p w14:paraId="350F60D3" w14:textId="3A301555" w:rsidR="00876194" w:rsidRDefault="00876194" w:rsidP="00876194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Вывод</w:t>
      </w:r>
    </w:p>
    <w:p w14:paraId="1A161E3A" w14:textId="01FC99D5" w:rsidR="00876194" w:rsidRPr="00876194" w:rsidRDefault="00876194" w:rsidP="0087619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76194">
        <w:rPr>
          <w:rFonts w:ascii="Times New Roman" w:hAnsi="Times New Roman" w:cs="Times New Roman"/>
          <w:sz w:val="28"/>
          <w:szCs w:val="28"/>
        </w:rPr>
        <w:t>В ходе выполнения работы разработана и протестирована программа для расчета ряда с использованием циклов. Задача решена корректно, что подтверждено тестовыми примерами, выполненными на ПК.</w:t>
      </w:r>
    </w:p>
    <w:sectPr w:rsidR="00876194" w:rsidRPr="0087619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BFF0F07"/>
    <w:multiLevelType w:val="hybridMultilevel"/>
    <w:tmpl w:val="5886816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A797FCB"/>
    <w:multiLevelType w:val="multilevel"/>
    <w:tmpl w:val="824E7694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num w:numId="1" w16cid:durableId="770782370">
    <w:abstractNumId w:val="1"/>
  </w:num>
  <w:num w:numId="2" w16cid:durableId="11359477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7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proofState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7386C"/>
    <w:rsid w:val="00090C01"/>
    <w:rsid w:val="000B5C9D"/>
    <w:rsid w:val="000B61A6"/>
    <w:rsid w:val="000D1594"/>
    <w:rsid w:val="000E32E3"/>
    <w:rsid w:val="000E38C6"/>
    <w:rsid w:val="001715B7"/>
    <w:rsid w:val="00195DE9"/>
    <w:rsid w:val="001C4E18"/>
    <w:rsid w:val="001D3673"/>
    <w:rsid w:val="00235458"/>
    <w:rsid w:val="002628B9"/>
    <w:rsid w:val="00282966"/>
    <w:rsid w:val="002D1C91"/>
    <w:rsid w:val="002D68DD"/>
    <w:rsid w:val="00302FB4"/>
    <w:rsid w:val="003B2CA6"/>
    <w:rsid w:val="00495D97"/>
    <w:rsid w:val="004974EE"/>
    <w:rsid w:val="004B632A"/>
    <w:rsid w:val="0050168D"/>
    <w:rsid w:val="005153D8"/>
    <w:rsid w:val="0056649B"/>
    <w:rsid w:val="0058363C"/>
    <w:rsid w:val="0077386C"/>
    <w:rsid w:val="00876194"/>
    <w:rsid w:val="00886C29"/>
    <w:rsid w:val="0089140A"/>
    <w:rsid w:val="008E6780"/>
    <w:rsid w:val="0093615A"/>
    <w:rsid w:val="009572AC"/>
    <w:rsid w:val="009A78A9"/>
    <w:rsid w:val="009B03A5"/>
    <w:rsid w:val="009E3F7E"/>
    <w:rsid w:val="009F1FE0"/>
    <w:rsid w:val="00AC4E8D"/>
    <w:rsid w:val="00B11DCC"/>
    <w:rsid w:val="00B228B7"/>
    <w:rsid w:val="00B8340F"/>
    <w:rsid w:val="00B91C80"/>
    <w:rsid w:val="00C41953"/>
    <w:rsid w:val="00C45155"/>
    <w:rsid w:val="00D26FD7"/>
    <w:rsid w:val="00D5297C"/>
    <w:rsid w:val="00DE27CD"/>
    <w:rsid w:val="00EA15A7"/>
    <w:rsid w:val="00F00282"/>
    <w:rsid w:val="00FB1095"/>
    <w:rsid w:val="00FE23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E4D670"/>
  <w15:chartTrackingRefBased/>
  <w15:docId w15:val="{467E5710-91BC-4E50-B5D8-85F814CB5C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C4E8D"/>
    <w:pPr>
      <w:ind w:left="720"/>
      <w:contextualSpacing/>
    </w:pPr>
  </w:style>
  <w:style w:type="character" w:styleId="a4">
    <w:name w:val="annotation reference"/>
    <w:basedOn w:val="a0"/>
    <w:uiPriority w:val="99"/>
    <w:semiHidden/>
    <w:unhideWhenUsed/>
    <w:rsid w:val="00876194"/>
    <w:rPr>
      <w:sz w:val="16"/>
      <w:szCs w:val="16"/>
    </w:rPr>
  </w:style>
  <w:style w:type="paragraph" w:styleId="a5">
    <w:name w:val="annotation text"/>
    <w:basedOn w:val="a"/>
    <w:link w:val="a6"/>
    <w:uiPriority w:val="99"/>
    <w:semiHidden/>
    <w:unhideWhenUsed/>
    <w:rsid w:val="00876194"/>
    <w:pPr>
      <w:spacing w:line="240" w:lineRule="auto"/>
    </w:pPr>
    <w:rPr>
      <w:sz w:val="20"/>
      <w:szCs w:val="20"/>
    </w:rPr>
  </w:style>
  <w:style w:type="character" w:customStyle="1" w:styleId="a6">
    <w:name w:val="Текст примечания Знак"/>
    <w:basedOn w:val="a0"/>
    <w:link w:val="a5"/>
    <w:uiPriority w:val="99"/>
    <w:semiHidden/>
    <w:rsid w:val="00876194"/>
    <w:rPr>
      <w:sz w:val="20"/>
      <w:szCs w:val="20"/>
    </w:rPr>
  </w:style>
  <w:style w:type="paragraph" w:styleId="a7">
    <w:name w:val="annotation subject"/>
    <w:basedOn w:val="a5"/>
    <w:next w:val="a5"/>
    <w:link w:val="a8"/>
    <w:uiPriority w:val="99"/>
    <w:semiHidden/>
    <w:unhideWhenUsed/>
    <w:rsid w:val="00876194"/>
    <w:rPr>
      <w:b/>
      <w:bCs/>
    </w:rPr>
  </w:style>
  <w:style w:type="character" w:customStyle="1" w:styleId="a8">
    <w:name w:val="Тема примечания Знак"/>
    <w:basedOn w:val="a6"/>
    <w:link w:val="a7"/>
    <w:uiPriority w:val="99"/>
    <w:semiHidden/>
    <w:rsid w:val="00876194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5FDB071-A709-4844-9A86-D509E2C5C2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27</TotalTime>
  <Pages>6</Pages>
  <Words>497</Words>
  <Characters>2833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.П. Балакина</dc:creator>
  <cp:keywords/>
  <dc:description/>
  <cp:lastModifiedBy>Пользователь</cp:lastModifiedBy>
  <cp:revision>15</cp:revision>
  <dcterms:created xsi:type="dcterms:W3CDTF">2024-12-20T08:02:00Z</dcterms:created>
  <dcterms:modified xsi:type="dcterms:W3CDTF">2025-10-16T18:29:00Z</dcterms:modified>
</cp:coreProperties>
</file>